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44" autoAdjust="0"/>
  </p:normalViewPr>
  <p:slideViewPr>
    <p:cSldViewPr snapToGrid="0">
      <p:cViewPr>
        <p:scale>
          <a:sx n="50" d="100"/>
          <a:sy n="50" d="100"/>
        </p:scale>
        <p:origin x="1666" y="74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1D5FBB-1FE0-40D1-B0C3-1C270DFD73A2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850133-81E5-4B2E-818E-810E15C822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267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850133-81E5-4B2E-818E-810E15C822B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242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0247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211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382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983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5619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549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7929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37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76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01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546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6443F-2BD1-48D5-BD4F-16715A133C73}" type="datetimeFigureOut">
              <a:rPr lang="zh-CN" altLang="en-US" smtClean="0"/>
              <a:t>2021/4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721A0-4438-4E4F-93D6-8A0F6F8B76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947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54F4B650-E5C1-4CCC-B6E0-E52DA70481B6}"/>
              </a:ext>
            </a:extLst>
          </p:cNvPr>
          <p:cNvSpPr txBox="1"/>
          <p:nvPr/>
        </p:nvSpPr>
        <p:spPr>
          <a:xfrm>
            <a:off x="50802" y="465903"/>
            <a:ext cx="85359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T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he grain size distribution (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SD) of debris flow meets the following formula: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81AC763-2163-4189-B093-6047BE231AB6}"/>
              </a:ext>
            </a:extLst>
          </p:cNvPr>
          <p:cNvSpPr txBox="1"/>
          <p:nvPr/>
        </p:nvSpPr>
        <p:spPr>
          <a:xfrm>
            <a:off x="2522697" y="75325"/>
            <a:ext cx="46770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nular effect on debris flow rheology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6E6551D-3936-4842-8B14-F21F8AAF90D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007686" y="1338854"/>
            <a:ext cx="1613338" cy="9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B98EAAC-DD87-48DF-AC23-9ADAFBF0F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49757"/>
              </p:ext>
            </p:extLst>
          </p:nvPr>
        </p:nvGraphicFramePr>
        <p:xfrm>
          <a:off x="3384872" y="753994"/>
          <a:ext cx="2682050" cy="40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72" y="753994"/>
                        <a:ext cx="2682050" cy="400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0609075E-E23B-4BBF-98DC-F740D66C1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7686" y="1150859"/>
            <a:ext cx="16133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13471371-CD11-4811-BE3C-12A4CA6AD097}"/>
              </a:ext>
            </a:extLst>
          </p:cNvPr>
          <p:cNvGrpSpPr/>
          <p:nvPr/>
        </p:nvGrpSpPr>
        <p:grpSpPr>
          <a:xfrm>
            <a:off x="1116173" y="1057853"/>
            <a:ext cx="6584378" cy="4939914"/>
            <a:chOff x="902813" y="1057853"/>
            <a:chExt cx="6584378" cy="4939914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D08F9FD-077A-45EB-9248-6B98520793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72" t="9325" r="11753" b="7068"/>
            <a:stretch/>
          </p:blipFill>
          <p:spPr bwMode="auto">
            <a:xfrm>
              <a:off x="902813" y="3867912"/>
              <a:ext cx="3096000" cy="2095958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98AAB72D-6E85-4550-A0A4-BF6C39C112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84" t="8682" r="13608" b="6747"/>
            <a:stretch/>
          </p:blipFill>
          <p:spPr bwMode="auto">
            <a:xfrm>
              <a:off x="4463191" y="3865567"/>
              <a:ext cx="3024000" cy="21322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B5FF1D31-8BA9-43CF-9151-85B4660AF8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55" t="8109" r="11407" b="6189"/>
            <a:stretch/>
          </p:blipFill>
          <p:spPr bwMode="auto">
            <a:xfrm>
              <a:off x="902813" y="1057853"/>
              <a:ext cx="3132000" cy="2277389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935E801B-6D50-4209-AD1F-A74CEBE2DD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40" t="9172" r="13656" b="5621"/>
            <a:stretch/>
          </p:blipFill>
          <p:spPr bwMode="auto">
            <a:xfrm>
              <a:off x="4443095" y="1083872"/>
              <a:ext cx="3024000" cy="2293462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1EFF5831-0F9E-43A6-B930-FD246096C52D}"/>
              </a:ext>
            </a:extLst>
          </p:cNvPr>
          <p:cNvSpPr txBox="1"/>
          <p:nvPr/>
        </p:nvSpPr>
        <p:spPr>
          <a:xfrm>
            <a:off x="166471" y="3288327"/>
            <a:ext cx="87470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μ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re correlated in a power function relationship, and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i="1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nd 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are correlated in an exponential function relationship.</a:t>
            </a:r>
            <a:endParaRPr lang="zh-CN" altLang="en-US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32B7F8F-297A-4513-AC6D-F228F6C5A165}"/>
              </a:ext>
            </a:extLst>
          </p:cNvPr>
          <p:cNvSpPr txBox="1"/>
          <p:nvPr/>
        </p:nvSpPr>
        <p:spPr>
          <a:xfrm>
            <a:off x="50802" y="5898531"/>
            <a:ext cx="892672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coefficient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p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is related to the GSD parameters, which decreases as the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μ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value increases, showing a power function relationship; it increases with the increase of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1800" i="1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value, showing an exponential function relationship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72890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</TotalTime>
  <Words>86</Words>
  <Application>Microsoft Office PowerPoint</Application>
  <PresentationFormat>全屏显示(4:3)</PresentationFormat>
  <Paragraphs>6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等线</vt:lpstr>
      <vt:lpstr>Arial</vt:lpstr>
      <vt:lpstr>Calibri</vt:lpstr>
      <vt:lpstr>Calibri Light</vt:lpstr>
      <vt:lpstr>Times New Roman</vt:lpstr>
      <vt:lpstr>Office 主题​​</vt:lpstr>
      <vt:lpstr>MathType 6.0 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 TQ</dc:creator>
  <cp:lastModifiedBy>Y TQ</cp:lastModifiedBy>
  <cp:revision>6</cp:revision>
  <dcterms:created xsi:type="dcterms:W3CDTF">2021-04-29T12:52:28Z</dcterms:created>
  <dcterms:modified xsi:type="dcterms:W3CDTF">2021-04-29T13:41:38Z</dcterms:modified>
</cp:coreProperties>
</file>